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00A7">
        <w:rPr>
          <w:rFonts w:ascii="Times New Roman" w:hAnsi="Times New Roman" w:cs="Times New Roman"/>
          <w:b/>
          <w:sz w:val="28"/>
          <w:szCs w:val="28"/>
        </w:rPr>
        <w:t xml:space="preserve">Комплект оценочных материалов по дисциплине  </w:t>
      </w:r>
    </w:p>
    <w:p w:rsidR="00890791" w:rsidRPr="000E00A7" w:rsidRDefault="00890791" w:rsidP="00890791">
      <w:pPr>
        <w:spacing w:after="0" w:line="276" w:lineRule="auto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0791" w:rsidRPr="000E00A7" w:rsidRDefault="00890791" w:rsidP="00890791">
      <w:pPr>
        <w:spacing w:after="0" w:line="276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О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УД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="0033317E">
        <w:rPr>
          <w:rFonts w:ascii="Times New Roman" w:hAnsi="Times New Roman" w:cs="Times New Roman"/>
          <w:b/>
          <w:color w:val="000000"/>
          <w:sz w:val="28"/>
          <w:szCs w:val="28"/>
        </w:rPr>
        <w:t>11</w:t>
      </w:r>
      <w:r w:rsidRPr="000E00A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</w:t>
      </w:r>
      <w:r w:rsidRPr="000E00A7">
        <w:rPr>
          <w:rFonts w:ascii="Times New Roman" w:hAnsi="Times New Roman" w:cs="Times New Roman"/>
          <w:b/>
          <w:sz w:val="28"/>
          <w:szCs w:val="28"/>
        </w:rPr>
        <w:t>Физика</w:t>
      </w:r>
    </w:p>
    <w:p w:rsidR="00DB1CBB" w:rsidRPr="00F344C2" w:rsidRDefault="00F344C2" w:rsidP="00DB1CBB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344C2">
        <w:rPr>
          <w:rFonts w:ascii="Times New Roman" w:hAnsi="Times New Roman" w:cs="Times New Roman"/>
          <w:b/>
          <w:sz w:val="28"/>
          <w:szCs w:val="28"/>
        </w:rPr>
        <w:t>38.02.06 Финансы</w:t>
      </w:r>
    </w:p>
    <w:p w:rsidR="00F344C2" w:rsidRPr="00DB1CBB" w:rsidRDefault="00F344C2" w:rsidP="00DB1CBB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C5B21" w:rsidRPr="00560D8A" w:rsidRDefault="001C5B21" w:rsidP="0053342D">
      <w:pPr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60D8A">
        <w:rPr>
          <w:rFonts w:ascii="Times New Roman" w:hAnsi="Times New Roman" w:cs="Times New Roman"/>
          <w:b/>
          <w:sz w:val="28"/>
          <w:szCs w:val="28"/>
        </w:rPr>
        <w:t xml:space="preserve">Задания закрытого типа на выбор правильного ответа </w:t>
      </w:r>
    </w:p>
    <w:p w:rsidR="004915EE" w:rsidRPr="001C5B21" w:rsidRDefault="004915EE" w:rsidP="0053342D">
      <w:pPr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B2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ыберите один правильный отв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3C0DBA" w:rsidRDefault="004915EE" w:rsidP="008D771F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ая </w:t>
      </w: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корость – это </w:t>
      </w:r>
      <w:bookmarkStart w:id="0" w:name="_GoBack"/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физическая величина, численно равная</w:t>
      </w:r>
    </w:p>
    <w:p w:rsidR="003C0DBA" w:rsidRPr="003C0DBA" w:rsidRDefault="004915EE" w:rsidP="008D771F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</w:t>
      </w:r>
      <w:r w:rsidR="003C0DBA"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ношению угла поворота тела к промежутку времени, за который этот поворот произошёл.</w:t>
      </w:r>
    </w:p>
    <w:p w:rsidR="004915EE" w:rsidRPr="003C0DBA" w:rsidRDefault="004915EE" w:rsidP="008D771F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) числу полных оборотов за единицу времени при равномерном вращении тела</w:t>
      </w:r>
    </w:p>
    <w:bookmarkEnd w:id="0"/>
    <w:p w:rsidR="004915EE" w:rsidRPr="00890791" w:rsidRDefault="004915EE" w:rsidP="003C0DBA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C0DB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) </w:t>
      </w:r>
      <w:r w:rsidR="008319C5">
        <w:rPr>
          <w:rFonts w:ascii="Arial" w:hAnsi="Arial" w:cs="Arial"/>
          <w:color w:val="1E1E1E"/>
          <w:spacing w:val="1"/>
          <w:shd w:val="clear" w:color="auto" w:fill="FFFFFF"/>
        </w:rPr>
        <w:t> </w:t>
      </w:r>
      <w:r w:rsidR="008319C5" w:rsidRPr="008319C5">
        <w:rPr>
          <w:rFonts w:ascii="Times New Roman" w:hAnsi="Times New Roman" w:cs="Times New Roman"/>
          <w:color w:val="1E1E1E"/>
          <w:spacing w:val="1"/>
          <w:sz w:val="28"/>
          <w:szCs w:val="28"/>
          <w:shd w:val="clear" w:color="auto" w:fill="FFFFFF"/>
        </w:rPr>
        <w:t>скорости, с которой точка проходит путь по дуге окружности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</w:t>
      </w:r>
      <w:r w:rsidR="008319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иуса-вектора движущейся точки по времени</w:t>
      </w:r>
    </w:p>
    <w:p w:rsidR="004915EE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1C5B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C5B2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334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 2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tabs>
          <w:tab w:val="left" w:pos="0"/>
          <w:tab w:val="left" w:pos="142"/>
        </w:tabs>
        <w:spacing w:after="0" w:line="276" w:lineRule="auto"/>
        <w:ind w:right="14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15765</wp:posOffset>
            </wp:positionH>
            <wp:positionV relativeFrom="paragraph">
              <wp:posOffset>532130</wp:posOffset>
            </wp:positionV>
            <wp:extent cx="1504950" cy="571500"/>
            <wp:effectExtent l="0" t="0" r="0" b="0"/>
            <wp:wrapSquare wrapText="bothSides"/>
            <wp:docPr id="721966500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На материальную точку действуют две постоянные по величине силы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1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3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 и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F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vertAlign w:val="subscript"/>
          <w:lang w:eastAsia="ru-RU"/>
        </w:rPr>
        <w:t>2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=4 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val="en-US" w:eastAsia="ru-RU"/>
        </w:rPr>
        <w:t>H</w:t>
      </w:r>
      <w:r w:rsidRPr="00890791">
        <w:rPr>
          <w:rFonts w:ascii="Times New Roman" w:eastAsia="Times New Roman" w:hAnsi="Times New Roman" w:cs="Times New Roman"/>
          <w:w w:val="101"/>
          <w:sz w:val="28"/>
          <w:szCs w:val="28"/>
          <w:lang w:eastAsia="ru-RU"/>
        </w:rPr>
        <w:t xml:space="preserve">, направленные вдоль одной прямой в противоположные стороны. Величина результирующей силы 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5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7 Н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12 Н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D8227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, ОК 3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142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вый раз полосовой магнит падает сквозь неподвижное металл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кольцо южным полюсом вниз, а второй раз – северным полюсом вниз. Электрический ток в кольце возникает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никает в обоих случаях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е возникает ни в одном из случае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возникает только в первом случае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возникает только во втором случае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ический ток в металлах создается упорядоченным движением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0D8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лько электр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только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отрицательных и положительных ионов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только отрицательных ионов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560D8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емкость плоского конденсатора определяется формулой</w:t>
      </w:r>
    </w:p>
    <w:tbl>
      <w:tblPr>
        <w:tblW w:w="0" w:type="auto"/>
        <w:tblInd w:w="567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2"/>
        <w:gridCol w:w="2419"/>
      </w:tblGrid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AE7DC6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E7DC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А)</w:t>
            </w:r>
            <w:r w:rsidRPr="00AE7DC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47700" cy="409575"/>
                  <wp:effectExtent l="0" t="0" r="0" b="9525"/>
                  <wp:docPr id="3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57200" cy="428625"/>
                  <wp:effectExtent l="0" t="0" r="0" b="9525"/>
                  <wp:docPr id="38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81050" cy="266700"/>
                  <wp:effectExtent l="0" t="0" r="0" b="0"/>
                  <wp:docPr id="39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5EE" w:rsidRPr="00890791" w:rsidTr="00C338FC">
        <w:tc>
          <w:tcPr>
            <w:tcW w:w="562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2419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ind w:right="283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447675"/>
                  <wp:effectExtent l="0" t="0" r="9525" b="9525"/>
                  <wp:docPr id="40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560D8A" w:rsidRPr="00890791" w:rsidRDefault="00560D8A" w:rsidP="00560D8A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4,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пространство между обкладками воздушного конденсатора зап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нить диэлектриком с диэлектрической проницаемостью равной ε=2, то его электроемкость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4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ОК 7, 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увеличении заряда на обкладках конденсатора в 5 раз его элект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мкость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изменится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5 раза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5 раз</w:t>
      </w: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Г) увеличится в 5 раз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, ОК 7</w:t>
      </w:r>
    </w:p>
    <w:p w:rsidR="00C338FC" w:rsidRPr="00AE7DC6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AE7DC6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07C2D"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езультате действия на систему внешних сил м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еханическая энергия системы изменилась от 5 Дж до –3 (минус 3) Дж. Работа этих внешних сил </w:t>
      </w:r>
      <w:r w:rsidRPr="00AE7DC6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 xml:space="preserve">равна 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2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8 Дж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–15 Дж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1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807C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90791">
        <w:rPr>
          <w:rFonts w:ascii="Times New Roman" w:eastAsia="Times New Roman" w:hAnsi="Times New Roman" w:cs="Times New Roman"/>
          <w:color w:val="000000"/>
          <w:spacing w:val="-4"/>
          <w:sz w:val="28"/>
          <w:szCs w:val="28"/>
          <w:lang w:eastAsia="ru-RU"/>
        </w:rPr>
        <w:t xml:space="preserve"> Если длину однородного цилиндрического проводника увеличить в 2 раза, а площадь его поперечного сечения уменьшить в 4 раза, то сопротивление проводник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7DC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</w:t>
      </w:r>
      <w:r w:rsidRPr="00AE7D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величитс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Б) уменьшится в 8 раз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В) увеличится в 2 раза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Г) не изменится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right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</w:t>
      </w:r>
      <w:r w:rsidR="00D9341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К </w:t>
      </w:r>
      <w:r w:rsidR="00F344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3</w:t>
      </w:r>
    </w:p>
    <w:p w:rsidR="0053342D" w:rsidRDefault="0053342D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53342D" w:rsidRDefault="0053342D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br w:type="page"/>
      </w:r>
    </w:p>
    <w:p w:rsidR="004915EE" w:rsidRPr="00890791" w:rsidRDefault="004915EE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 xml:space="preserve">Задания </w:t>
      </w:r>
      <w:r w:rsidR="00560D8A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закрытого типа </w:t>
      </w:r>
      <w:r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установление соответствия</w:t>
      </w:r>
    </w:p>
    <w:p w:rsidR="00560D8A" w:rsidRDefault="00560D8A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firstLine="567"/>
        <w:jc w:val="both"/>
      </w:pPr>
    </w:p>
    <w:p w:rsidR="004915EE" w:rsidRPr="00560D8A" w:rsidRDefault="00560D8A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560D8A">
        <w:rPr>
          <w:rFonts w:ascii="Times New Roman" w:hAnsi="Times New Roman" w:cs="Times New Roman"/>
          <w:i/>
          <w:sz w:val="28"/>
          <w:szCs w:val="28"/>
        </w:rPr>
        <w:t>Установите правильное соответствие. Каждому элементу левого столбца соответствует только один элемент правого столбца.</w:t>
      </w:r>
    </w:p>
    <w:p w:rsidR="004915EE" w:rsidRPr="00890791" w:rsidRDefault="004915EE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3D6853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законов и их формулировок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977"/>
        <w:gridCol w:w="567"/>
        <w:gridCol w:w="5245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Первы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ествуют инерциальные системы 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чёта, в которых материальная точка с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раняет состояние покоя или равноме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ого прямолинейного движения, пока воздействие со стороны других тел не выведет её из этого состояни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торо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Третий закон Ньютон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е материальные точки действуют друг на друга с силами, равными по величине и н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правленными противоположно вдоль прямой, соединяющей эти точки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97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ь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ности Галилея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245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о всех инерциальных системах отсчета механические явления протекают один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во.</w:t>
            </w:r>
          </w:p>
        </w:tc>
      </w:tr>
    </w:tbl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мпетенции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: </w:t>
      </w:r>
      <w:proofErr w:type="gramStart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4</w:t>
      </w: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4915EE" w:rsidRPr="00890791" w:rsidRDefault="00C338F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560D8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ановить соответствие физических величин и их определений</w:t>
      </w:r>
    </w:p>
    <w:tbl>
      <w:tblPr>
        <w:tblW w:w="0" w:type="auto"/>
        <w:tblInd w:w="1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567"/>
        <w:gridCol w:w="2268"/>
        <w:gridCol w:w="567"/>
        <w:gridCol w:w="5954"/>
      </w:tblGrid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сс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инертных и гравитац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и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онных свойств тела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те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Величина, равная произведению массы тела на его скорость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а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Количественная мера взаимодействия тел, в р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>е</w:t>
            </w: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зультате которого тела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няют свою ск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сть или деформируются.</w:t>
            </w:r>
          </w:p>
        </w:tc>
      </w:tr>
      <w:tr w:rsidR="004915EE" w:rsidRPr="00890791" w:rsidTr="003D6853"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мпульс силы</w:t>
            </w:r>
          </w:p>
        </w:tc>
        <w:tc>
          <w:tcPr>
            <w:tcW w:w="567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vAlign w:val="center"/>
            <w:hideMark/>
          </w:tcPr>
          <w:p w:rsidR="004915EE" w:rsidRPr="00890791" w:rsidRDefault="004915EE" w:rsidP="00890791">
            <w:pPr>
              <w:widowControl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color w:val="000000"/>
                <w:spacing w:val="-4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5954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  <w:hideMark/>
          </w:tcPr>
          <w:p w:rsidR="004915EE" w:rsidRPr="00890791" w:rsidRDefault="004915EE" w:rsidP="00890791">
            <w:pPr>
              <w:widowControl w:val="0"/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90791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  <w:lang w:eastAsia="ru-RU"/>
              </w:rPr>
              <w:t xml:space="preserve">Величина, равная </w:t>
            </w:r>
            <w:r w:rsidRPr="0089079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ю силы на время ее действия.</w:t>
            </w:r>
          </w:p>
        </w:tc>
      </w:tr>
    </w:tbl>
    <w:p w:rsidR="00560D8A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38FC" w:rsidRPr="00890791" w:rsidRDefault="00C338FC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 ответ 1-А, 2-Б, 3-В, 4-Г</w:t>
      </w:r>
    </w:p>
    <w:p w:rsidR="00C338FC" w:rsidRPr="00890791" w:rsidRDefault="00560D8A" w:rsidP="00890791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338FC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4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84316F">
        <w:rPr>
          <w:rFonts w:ascii="Times New Roman" w:hAnsi="Times New Roman" w:cs="Times New Roman"/>
          <w:sz w:val="28"/>
          <w:szCs w:val="28"/>
        </w:rPr>
        <w:t>2</w:t>
      </w:r>
      <w:r w:rsidR="00D93413">
        <w:rPr>
          <w:rFonts w:ascii="Times New Roman" w:hAnsi="Times New Roman" w:cs="Times New Roman"/>
          <w:sz w:val="28"/>
          <w:szCs w:val="28"/>
        </w:rPr>
        <w:t>.</w:t>
      </w:r>
      <w:r w:rsidR="00F344C2">
        <w:rPr>
          <w:rFonts w:ascii="Times New Roman" w:hAnsi="Times New Roman" w:cs="Times New Roman"/>
          <w:sz w:val="28"/>
          <w:szCs w:val="28"/>
        </w:rPr>
        <w:t>3</w:t>
      </w:r>
    </w:p>
    <w:p w:rsidR="00C338FC" w:rsidRDefault="00C338F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закрытого типа на установление правильной последовательн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о</w:t>
      </w: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t>сти</w:t>
      </w:r>
    </w:p>
    <w:p w:rsidR="0053342D" w:rsidRPr="00890791" w:rsidRDefault="0053342D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C338FC" w:rsidRPr="00890791" w:rsidRDefault="00C338FC" w:rsidP="0053342D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Установите правильную последовательность. </w:t>
      </w:r>
    </w:p>
    <w:p w:rsidR="00C338FC" w:rsidRPr="00890791" w:rsidRDefault="00C338FC" w:rsidP="00670769">
      <w:pPr>
        <w:spacing w:after="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90791">
        <w:rPr>
          <w:rFonts w:ascii="Times New Roman" w:eastAsia="Calibri" w:hAnsi="Times New Roman" w:cs="Times New Roman"/>
          <w:i/>
          <w:sz w:val="28"/>
          <w:szCs w:val="28"/>
        </w:rPr>
        <w:t xml:space="preserve">Запишите правильную последовательность букв слева направо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1. В каком порядке происходят превращения энергий для открывающейся двери, работающей при помощи электрического аккумулятора?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электр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тепловая и звуков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хим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инетическая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В, А, Г, Б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F344C2">
        <w:rPr>
          <w:rFonts w:ascii="Times New Roman" w:hAnsi="Times New Roman" w:cs="Times New Roman"/>
          <w:sz w:val="28"/>
          <w:szCs w:val="28"/>
        </w:rPr>
        <w:t>1.4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2. Конденсатор подключен к постоянному источнику тока. Ук</w:t>
      </w:r>
      <w:r w:rsidRPr="00890791">
        <w:rPr>
          <w:rFonts w:ascii="Times New Roman" w:eastAsia="Calibri" w:hAnsi="Times New Roman" w:cs="Times New Roman"/>
          <w:sz w:val="28"/>
          <w:szCs w:val="28"/>
        </w:rPr>
        <w:t>а</w:t>
      </w:r>
      <w:r w:rsidRPr="00890791">
        <w:rPr>
          <w:rFonts w:ascii="Times New Roman" w:eastAsia="Calibri" w:hAnsi="Times New Roman" w:cs="Times New Roman"/>
          <w:sz w:val="28"/>
          <w:szCs w:val="28"/>
        </w:rPr>
        <w:t>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А) Переза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Б) Разрядка конденсатора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В) Конденсатор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Г) Конденсатор вновь разряжен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proofErr w:type="gramStart"/>
      <w:r w:rsidRPr="00890791">
        <w:rPr>
          <w:rFonts w:ascii="Times New Roman" w:eastAsia="Calibri" w:hAnsi="Times New Roman" w:cs="Times New Roman"/>
          <w:sz w:val="28"/>
          <w:szCs w:val="28"/>
        </w:rPr>
        <w:t>Б</w:t>
      </w:r>
      <w:proofErr w:type="gramEnd"/>
      <w:r w:rsidRPr="00890791">
        <w:rPr>
          <w:rFonts w:ascii="Times New Roman" w:eastAsia="Calibri" w:hAnsi="Times New Roman" w:cs="Times New Roman"/>
          <w:sz w:val="28"/>
          <w:szCs w:val="28"/>
        </w:rPr>
        <w:t>, В, А, Г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344C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, ПК 1.4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47C1D" w:rsidRDefault="00226B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="00047C1D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ком порядке происходит превращение льда в пар?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>
        <w:rPr>
          <w:rFonts w:ascii="Times New Roman" w:eastAsia="Calibri" w:hAnsi="Times New Roman" w:cs="Times New Roman"/>
          <w:sz w:val="28"/>
          <w:szCs w:val="28"/>
        </w:rPr>
        <w:t>Превращение воды в пар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>
        <w:rPr>
          <w:rFonts w:ascii="Times New Roman" w:eastAsia="Calibri" w:hAnsi="Times New Roman" w:cs="Times New Roman"/>
          <w:sz w:val="28"/>
          <w:szCs w:val="28"/>
        </w:rPr>
        <w:t>Нагревание получившейся воды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>
        <w:rPr>
          <w:rFonts w:ascii="Times New Roman" w:eastAsia="Calibri" w:hAnsi="Times New Roman" w:cs="Times New Roman"/>
          <w:sz w:val="28"/>
          <w:szCs w:val="28"/>
        </w:rPr>
        <w:t>Плавление льда</w:t>
      </w:r>
    </w:p>
    <w:p w:rsidR="00047C1D" w:rsidRPr="00890791" w:rsidRDefault="00047C1D" w:rsidP="00047C1D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Б, Г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,В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,А</w:t>
      </w:r>
    </w:p>
    <w:p w:rsidR="00047C1D" w:rsidRPr="00890791" w:rsidRDefault="00047C1D" w:rsidP="00047C1D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</w:t>
      </w:r>
      <w:r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344C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, ПК 1.4</w:t>
      </w:r>
    </w:p>
    <w:p w:rsidR="0053342D" w:rsidRPr="00226B95" w:rsidRDefault="0053342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6B95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4915EE" w:rsidRDefault="004915EE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907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я открытого типа</w:t>
      </w:r>
      <w:r w:rsidR="004C151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C151C" w:rsidRPr="0089079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на дополнение</w:t>
      </w:r>
    </w:p>
    <w:p w:rsidR="004C151C" w:rsidRPr="00890791" w:rsidRDefault="004C151C" w:rsidP="0053342D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4C151C" w:rsidRDefault="004C151C" w:rsidP="0053342D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151C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4C151C" w:rsidRPr="00890791" w:rsidRDefault="004C151C" w:rsidP="00890791">
      <w:pPr>
        <w:widowControl w:val="0"/>
        <w:tabs>
          <w:tab w:val="left" w:pos="708"/>
          <w:tab w:val="center" w:pos="4677"/>
          <w:tab w:val="right" w:pos="9355"/>
        </w:tabs>
        <w:autoSpaceDE w:val="0"/>
        <w:autoSpaceDN w:val="0"/>
        <w:adjustRightInd w:val="0"/>
        <w:spacing w:after="0" w:line="276" w:lineRule="auto"/>
        <w:ind w:left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равнение гармонического колебания имеет вид </w:t>
      </w:r>
      <w:r w:rsidR="004915EE"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x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=0,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(2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t</w:t>
      </w:r>
      <w:r w:rsidR="004915EE"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), м.</w:t>
      </w:r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 Амплитуда колебаний равна ____ </w:t>
      </w:r>
      <w:proofErr w:type="gramStart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м</w:t>
      </w:r>
      <w:proofErr w:type="gramEnd"/>
      <w:r w:rsidR="004915EE"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 xml:space="preserve">. </w:t>
      </w:r>
    </w:p>
    <w:p w:rsidR="00C338FC" w:rsidRPr="00890791" w:rsidRDefault="00C338FC" w:rsidP="004C151C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color w:val="242424"/>
          <w:sz w:val="28"/>
          <w:szCs w:val="28"/>
          <w:lang w:eastAsia="ru-RU"/>
        </w:rPr>
        <w:t>0,2</w:t>
      </w:r>
    </w:p>
    <w:p w:rsidR="00C338FC" w:rsidRPr="00890791" w:rsidRDefault="00C338FC" w:rsidP="004C151C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1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15EE" w:rsidRPr="00890791" w:rsidRDefault="004C151C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противления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8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en-US" w:eastAsia="ru-RU"/>
        </w:rPr>
        <w:t>R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="004915EE" w:rsidRPr="00890791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=20 Ом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единены параллельно. О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ее сопротивление равно </w:t>
      </w:r>
      <w:r w:rsidR="004915EE" w:rsidRPr="0089079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 xml:space="preserve">___ Ом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16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1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</w:p>
    <w:p w:rsidR="004915EE" w:rsidRPr="00890791" w:rsidRDefault="004915EE" w:rsidP="00890791">
      <w:pPr>
        <w:widowControl w:val="0"/>
        <w:autoSpaceDE w:val="0"/>
        <w:autoSpaceDN w:val="0"/>
        <w:adjustRightInd w:val="0"/>
        <w:spacing w:after="0" w:line="276" w:lineRule="auto"/>
        <w:ind w:left="567" w:right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915EE" w:rsidRPr="00890791" w:rsidRDefault="004915EE" w:rsidP="00B70038">
      <w:pPr>
        <w:widowControl w:val="0"/>
        <w:autoSpaceDE w:val="0"/>
        <w:autoSpaceDN w:val="0"/>
        <w:adjustRightInd w:val="0"/>
        <w:spacing w:after="0" w:line="276" w:lineRule="auto"/>
        <w:ind w:right="141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079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 wp14:anchorId="02FDEA42" wp14:editId="621085AB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191895" cy="1127760"/>
            <wp:effectExtent l="0" t="0" r="8255" b="0"/>
            <wp:wrapSquare wrapText="bothSides"/>
            <wp:docPr id="1252372270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127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151C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чечный заряд </w:t>
      </w:r>
      <w:r w:rsidRPr="0089079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q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центре рисунка), электрич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е поле которого изображено с помощью линий напр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енности и равного потенциала, имеет знак _____. </w:t>
      </w:r>
    </w:p>
    <w:p w:rsidR="00C338FC" w:rsidRPr="00890791" w:rsidRDefault="00C338FC" w:rsidP="0089079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юс или + </w:t>
      </w:r>
      <w:proofErr w:type="gramStart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  <w:proofErr w:type="gramEnd"/>
      <w:r w:rsidRPr="008907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ожительный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C338FC" w:rsidRPr="00890791" w:rsidRDefault="00C338F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proofErr w:type="gramStart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</w:t>
      </w:r>
      <w:proofErr w:type="gramEnd"/>
      <w:r w:rsidR="001A13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3, 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84316F">
        <w:rPr>
          <w:rFonts w:ascii="Times New Roman" w:hAnsi="Times New Roman" w:cs="Times New Roman"/>
          <w:sz w:val="28"/>
          <w:szCs w:val="28"/>
        </w:rPr>
        <w:t>2</w:t>
      </w:r>
      <w:r w:rsidR="00E356E8">
        <w:rPr>
          <w:rFonts w:ascii="Times New Roman" w:hAnsi="Times New Roman" w:cs="Times New Roman"/>
          <w:sz w:val="28"/>
          <w:szCs w:val="28"/>
        </w:rPr>
        <w:t>.</w:t>
      </w:r>
      <w:r w:rsidR="00F344C2">
        <w:rPr>
          <w:rFonts w:ascii="Times New Roman" w:hAnsi="Times New Roman" w:cs="Times New Roman"/>
          <w:sz w:val="28"/>
          <w:szCs w:val="28"/>
        </w:rPr>
        <w:t>3</w:t>
      </w: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кратким свободным ответом</w:t>
      </w:r>
    </w:p>
    <w:p w:rsidR="002E26A2" w:rsidRDefault="002E26A2" w:rsidP="00890791">
      <w:pPr>
        <w:spacing w:after="0" w:line="276" w:lineRule="auto"/>
        <w:ind w:firstLine="709"/>
        <w:jc w:val="both"/>
        <w:outlineLvl w:val="3"/>
      </w:pPr>
    </w:p>
    <w:p w:rsidR="002E26A2" w:rsidRPr="002E26A2" w:rsidRDefault="002E26A2" w:rsidP="0053342D">
      <w:pPr>
        <w:spacing w:after="0" w:line="276" w:lineRule="auto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2E26A2">
        <w:rPr>
          <w:rFonts w:ascii="Times New Roman" w:hAnsi="Times New Roman" w:cs="Times New Roman"/>
          <w:sz w:val="28"/>
          <w:szCs w:val="28"/>
        </w:rPr>
        <w:t>Напишите результат вычислений.</w:t>
      </w:r>
    </w:p>
    <w:p w:rsidR="002E26A2" w:rsidRPr="00890791" w:rsidRDefault="002E26A2" w:rsidP="00890791">
      <w:pPr>
        <w:spacing w:after="0" w:line="276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right="57" w:firstLine="709"/>
        <w:jc w:val="both"/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ло массой 2 кг брошено вертикально вверх с начальной скоростью 2 м/с. Сопротивлением воздуха пренебречь. В наивысшей точке подъема п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kern w:val="2"/>
          <w:sz w:val="28"/>
          <w:szCs w:val="28"/>
        </w:rPr>
        <w:t>тенциальная энергия тела равна ______ Дж.</w:t>
      </w:r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 xml:space="preserve"> </w:t>
      </w:r>
      <w:bookmarkStart w:id="1" w:name="_Hlk191469344"/>
      <w:r w:rsidRPr="00890791">
        <w:rPr>
          <w:rFonts w:ascii="Times New Roman" w:eastAsia="Aptos" w:hAnsi="Times New Roman" w:cs="Times New Roman"/>
          <w:i/>
          <w:iCs/>
          <w:kern w:val="2"/>
          <w:sz w:val="28"/>
          <w:szCs w:val="28"/>
        </w:rPr>
        <w:t>(Ответ запишите в виде числа)</w:t>
      </w:r>
      <w:bookmarkEnd w:id="1"/>
    </w:p>
    <w:p w:rsidR="009B327C" w:rsidRPr="00890791" w:rsidRDefault="009B327C" w:rsidP="00890791">
      <w:pPr>
        <w:spacing w:after="0" w:line="276" w:lineRule="auto"/>
        <w:ind w:right="57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 4</w:t>
      </w:r>
    </w:p>
    <w:p w:rsidR="009B327C" w:rsidRDefault="009B327C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.3</w:t>
      </w:r>
    </w:p>
    <w:p w:rsidR="00C513F3" w:rsidRPr="00890791" w:rsidRDefault="00C513F3" w:rsidP="00890791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Default="00C513F3" w:rsidP="00890791">
      <w:pPr>
        <w:spacing w:after="0" w:line="276" w:lineRule="auto"/>
        <w:ind w:right="5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3F3">
        <w:rPr>
          <w:rFonts w:ascii="Times New Roman" w:hAnsi="Times New Roman" w:cs="Times New Roman"/>
          <w:sz w:val="28"/>
          <w:szCs w:val="28"/>
        </w:rPr>
        <w:t>Напишите пропущенное слово (словосочетание).</w:t>
      </w:r>
    </w:p>
    <w:p w:rsidR="00C513F3" w:rsidRPr="00C513F3" w:rsidRDefault="00C513F3" w:rsidP="00890791">
      <w:pPr>
        <w:spacing w:after="0" w:line="276" w:lineRule="auto"/>
        <w:ind w:right="57" w:firstLine="709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:rsidR="009B327C" w:rsidRPr="00890791" w:rsidRDefault="002E26A2" w:rsidP="002E26A2">
      <w:pPr>
        <w:spacing w:after="0" w:line="276" w:lineRule="auto"/>
        <w:ind w:firstLine="708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kern w:val="2"/>
          <w:sz w:val="28"/>
          <w:szCs w:val="28"/>
        </w:rPr>
        <w:t>2.</w:t>
      </w:r>
      <w:r w:rsidR="00C513F3">
        <w:rPr>
          <w:rFonts w:ascii="Times New Roman" w:eastAsia="Calibri" w:hAnsi="Times New Roman" w:cs="Times New Roman"/>
          <w:kern w:val="2"/>
          <w:sz w:val="28"/>
          <w:szCs w:val="28"/>
        </w:rPr>
        <w:t xml:space="preserve"> Электрический ток – это упорядоченное движение _______________</w:t>
      </w:r>
      <w:r w:rsidR="00D9318D">
        <w:rPr>
          <w:rFonts w:ascii="Times New Roman" w:eastAsia="Calibri" w:hAnsi="Times New Roman" w:cs="Times New Roman"/>
          <w:kern w:val="2"/>
          <w:sz w:val="28"/>
          <w:szCs w:val="28"/>
        </w:rPr>
        <w:t>.</w:t>
      </w:r>
    </w:p>
    <w:p w:rsidR="009B327C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заряженных частиц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</w:t>
      </w:r>
      <w:r w:rsidR="00476435">
        <w:rPr>
          <w:rFonts w:ascii="Times New Roman" w:hAnsi="Times New Roman" w:cs="Times New Roman"/>
          <w:sz w:val="28"/>
          <w:szCs w:val="28"/>
        </w:rPr>
        <w:t xml:space="preserve"> ПК </w:t>
      </w:r>
      <w:r w:rsidR="00F344C2">
        <w:rPr>
          <w:rFonts w:ascii="Times New Roman" w:hAnsi="Times New Roman" w:cs="Times New Roman"/>
          <w:sz w:val="28"/>
          <w:szCs w:val="28"/>
        </w:rPr>
        <w:t>1.4</w:t>
      </w:r>
      <w:r w:rsidR="001A13C5">
        <w:rPr>
          <w:rFonts w:ascii="Times New Roman" w:hAnsi="Times New Roman" w:cs="Times New Roman"/>
          <w:sz w:val="28"/>
          <w:szCs w:val="28"/>
        </w:rPr>
        <w:t>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ПК </w:t>
      </w:r>
      <w:r w:rsidR="0084316F">
        <w:rPr>
          <w:rFonts w:ascii="Times New Roman" w:hAnsi="Times New Roman" w:cs="Times New Roman"/>
          <w:sz w:val="28"/>
          <w:szCs w:val="28"/>
        </w:rPr>
        <w:t>2.3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513F3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 Сила Лоренца – это сила, с которой магнитное поле действует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 _______________</w:t>
      </w:r>
      <w:r w:rsidR="00D9318D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13F3" w:rsidRDefault="00C513F3" w:rsidP="00C513F3">
      <w:pPr>
        <w:spacing w:after="0" w:line="276" w:lineRule="auto"/>
        <w:ind w:right="5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>Правильный ответ: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9318D">
        <w:rPr>
          <w:rFonts w:ascii="Times New Roman" w:eastAsia="Calibri" w:hAnsi="Times New Roman" w:cs="Times New Roman"/>
          <w:sz w:val="28"/>
          <w:szCs w:val="28"/>
        </w:rPr>
        <w:t xml:space="preserve">движущийся электрический заряд </w:t>
      </w:r>
    </w:p>
    <w:p w:rsidR="00C513F3" w:rsidRDefault="00C513F3" w:rsidP="00C513F3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476435">
        <w:rPr>
          <w:rFonts w:ascii="Times New Roman" w:hAnsi="Times New Roman" w:cs="Times New Roman"/>
          <w:sz w:val="28"/>
          <w:szCs w:val="28"/>
        </w:rPr>
        <w:t xml:space="preserve">ПК </w:t>
      </w:r>
      <w:r w:rsidR="0084316F">
        <w:rPr>
          <w:rFonts w:ascii="Times New Roman" w:hAnsi="Times New Roman" w:cs="Times New Roman"/>
          <w:sz w:val="28"/>
          <w:szCs w:val="28"/>
        </w:rPr>
        <w:t>2.3</w:t>
      </w:r>
    </w:p>
    <w:p w:rsidR="00C513F3" w:rsidRPr="00890791" w:rsidRDefault="00C513F3" w:rsidP="00C513F3">
      <w:pPr>
        <w:spacing w:after="0" w:line="276" w:lineRule="auto"/>
        <w:ind w:right="57"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53342D" w:rsidRDefault="0053342D">
      <w:pPr>
        <w:spacing w:after="0" w:line="240" w:lineRule="auto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br w:type="page"/>
      </w:r>
    </w:p>
    <w:p w:rsidR="009B327C" w:rsidRPr="00890791" w:rsidRDefault="009B327C" w:rsidP="0053342D">
      <w:pPr>
        <w:spacing w:after="0" w:line="276" w:lineRule="auto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b/>
          <w:bCs/>
          <w:kern w:val="2"/>
          <w:sz w:val="28"/>
          <w:szCs w:val="28"/>
        </w:rPr>
        <w:lastRenderedPageBreak/>
        <w:t>Задания открытого типа с развернутым ответом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1.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Чему равна начальная </w:t>
      </w:r>
      <w:r w:rsidR="00D9318D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координата тела, начальная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скорость</w:t>
      </w:r>
      <m:oMath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pacing w:val="-6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0</m:t>
            </m:r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х</m:t>
            </m:r>
          </m:sub>
        </m:sSub>
        <m:r>
          <w:rPr>
            <w:rFonts w:ascii="Cambria Math" w:eastAsia="Calibri" w:hAnsi="Times New Roman" w:cs="Times New Roman"/>
            <w:spacing w:val="-6"/>
            <w:sz w:val="28"/>
            <w:szCs w:val="28"/>
          </w:rPr>
          <m:t xml:space="preserve"> </m:t>
        </m:r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и </w:t>
      </w:r>
      <w:proofErr w:type="gramStart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уск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рение</w:t>
      </w:r>
      <w:proofErr w:type="gramEnd"/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 xml:space="preserve"> </m:t>
            </m:r>
          </m:sub>
        </m:sSub>
      </m:oMath>
      <w:r w:rsidRPr="0089079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автомобиля, если его прямолинейное движение описывается уравнен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и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ем </w:t>
      </w:r>
      <w:r w:rsidRPr="00890791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25pt" o:ole="">
            <v:imagedata r:id="rId16" o:title=""/>
          </v:shape>
          <o:OLEObject Type="Embed" ProgID="Equation.DSMT4" ShapeID="_x0000_i1025" DrawAspect="Content" ObjectID="_1822670153" r:id="rId17"/>
        </w:objec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2" w:name="_Hlk191471122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Время выполнения – </w:t>
      </w:r>
      <w:r w:rsidR="000B580B">
        <w:rPr>
          <w:rFonts w:ascii="Times New Roman" w:hAnsi="Times New Roman" w:cs="Times New Roman"/>
          <w:sz w:val="28"/>
          <w:szCs w:val="28"/>
          <w:lang w:eastAsia="ja-JP" w:bidi="mr-IN"/>
        </w:rPr>
        <w:t>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0 мин.</w:t>
      </w:r>
    </w:p>
    <w:p w:rsidR="009B327C" w:rsidRPr="00890791" w:rsidRDefault="009B327C" w:rsidP="00890791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2"/>
    <w:p w:rsidR="009B327C" w:rsidRPr="001643FC" w:rsidRDefault="00D9318D" w:rsidP="00EA7332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спользуя формулу: </w:t>
      </w:r>
      <w:r w:rsidR="001643FC" w:rsidRPr="001643FC">
        <w:rPr>
          <w:position w:val="-24"/>
          <w:sz w:val="28"/>
        </w:rPr>
        <w:object w:dxaOrig="1800" w:dyaOrig="660">
          <v:shape id="_x0000_i1026" type="#_x0000_t75" style="width:90pt;height:33.25pt" o:ole="">
            <v:imagedata r:id="rId18" o:title=""/>
          </v:shape>
          <o:OLEObject Type="Embed" ProgID="Equation.3" ShapeID="_x0000_i1026" DrawAspect="Content" ObjectID="_1822670154" r:id="rId19"/>
        </w:objec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sz w:val="28"/>
        </w:rPr>
        <w:t>следует, что</w:t>
      </w:r>
      <w:r w:rsidR="001643FC">
        <w:rPr>
          <w:sz w:val="28"/>
        </w:rPr>
        <w:t xml:space="preserve">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27" type="#_x0000_t75" style="width:13.1pt;height:18pt" o:ole="">
            <v:imagedata r:id="rId20" o:title=""/>
          </v:shape>
          <o:OLEObject Type="Embed" ProgID="Equation.3" ShapeID="_x0000_i1027" DrawAspect="Content" ObjectID="_1822670155" r:id="rId21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-2</w:t>
      </w:r>
      <w:r w:rsidR="001643FC">
        <w:rPr>
          <w:rFonts w:ascii="Times New Roman" w:hAnsi="Times New Roman" w:cs="Times New Roman"/>
          <w:sz w:val="28"/>
          <w:szCs w:val="28"/>
        </w:rPr>
        <w:t xml:space="preserve"> м</w:t>
      </w:r>
      <w:r w:rsidR="001643FC" w:rsidRPr="001643FC">
        <w:rPr>
          <w:rFonts w:ascii="Times New Roman" w:hAnsi="Times New Roman" w:cs="Times New Roman"/>
          <w:sz w:val="28"/>
          <w:szCs w:val="28"/>
        </w:rPr>
        <w:t xml:space="preserve">, </w:t>
      </w:r>
      <w:r w:rsidR="001643FC" w:rsidRPr="001643FC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22" o:title=""/>
          </v:shape>
          <o:OLEObject Type="Embed" ProgID="Equation.3" ShapeID="_x0000_i1028" DrawAspect="Content" ObjectID="_1822670156" r:id="rId23"/>
        </w:object>
      </w:r>
      <w:r w:rsidR="001643FC" w:rsidRPr="001643FC">
        <w:rPr>
          <w:rFonts w:ascii="Times New Roman" w:hAnsi="Times New Roman" w:cs="Times New Roman"/>
          <w:sz w:val="28"/>
          <w:szCs w:val="28"/>
        </w:rPr>
        <w:t>= -8 м/</w:t>
      </w:r>
      <w:proofErr w:type="gramStart"/>
      <w:r w:rsidR="001643FC" w:rsidRPr="001643F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1643FC" w:rsidRPr="001643FC">
        <w:rPr>
          <w:rFonts w:ascii="Times New Roman" w:hAnsi="Times New Roman" w:cs="Times New Roman"/>
          <w:sz w:val="28"/>
          <w:szCs w:val="28"/>
        </w:rPr>
        <w:t>,</w:t>
      </w:r>
    </w:p>
    <w:p w:rsidR="001643FC" w:rsidRPr="00EA7332" w:rsidRDefault="001643FC" w:rsidP="001643FC">
      <w:pPr>
        <w:tabs>
          <w:tab w:val="left" w:pos="851"/>
          <w:tab w:val="left" w:pos="993"/>
        </w:tabs>
        <w:spacing w:after="0" w:line="276" w:lineRule="auto"/>
        <w:ind w:left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 = 8 м/с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A7332">
        <w:rPr>
          <w:rFonts w:ascii="Times New Roman" w:hAnsi="Times New Roman" w:cs="Times New Roman"/>
          <w:sz w:val="28"/>
          <w:szCs w:val="28"/>
        </w:rPr>
        <w:t>. Движение будет равноускоренное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3" w:name="_Hlk191471168"/>
      <w:r w:rsidRPr="00890791">
        <w:rPr>
          <w:rFonts w:ascii="Times New Roman" w:eastAsia="Calibri" w:hAnsi="Times New Roman" w:cs="Times New Roman"/>
          <w:sz w:val="28"/>
          <w:szCs w:val="28"/>
        </w:rPr>
        <w:t>Ответ:</w:t>
      </w:r>
      <w:r w:rsidR="00EA733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20" w:dyaOrig="720">
          <v:shape id="_x0000_i1029" type="#_x0000_t75" style="width:121.1pt;height:36pt" o:ole="">
            <v:imagedata r:id="rId24" o:title=""/>
          </v:shape>
          <o:OLEObject Type="Embed" ProgID="Equation.DSMT4" ShapeID="_x0000_i1029" DrawAspect="Content" ObjectID="_1822670157" r:id="rId25"/>
        </w:object>
      </w:r>
    </w:p>
    <w:bookmarkEnd w:id="3"/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 xml:space="preserve">– определение 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 xml:space="preserve"> начальной координаты </w:t>
      </w: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и начальной скорости;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определение ускорения</w:t>
      </w:r>
      <w:r w:rsidR="000B580B">
        <w:rPr>
          <w:rFonts w:ascii="Times New Roman" w:eastAsia="Aptos" w:hAnsi="Times New Roman" w:cs="Times New Roman"/>
          <w:kern w:val="2"/>
          <w:sz w:val="28"/>
          <w:szCs w:val="28"/>
        </w:rPr>
        <w:t>.</w:t>
      </w:r>
    </w:p>
    <w:p w:rsidR="009B327C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D93413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</w:t>
      </w:r>
      <w:r w:rsidR="00D93413">
        <w:rPr>
          <w:rFonts w:ascii="Times New Roman" w:hAnsi="Times New Roman" w:cs="Times New Roman"/>
          <w:sz w:val="28"/>
          <w:szCs w:val="28"/>
        </w:rPr>
        <w:t xml:space="preserve">, ПК </w:t>
      </w:r>
      <w:r w:rsidR="00F344C2">
        <w:rPr>
          <w:rFonts w:ascii="Times New Roman" w:hAnsi="Times New Roman" w:cs="Times New Roman"/>
          <w:sz w:val="28"/>
          <w:szCs w:val="28"/>
        </w:rPr>
        <w:t>1.4</w:t>
      </w:r>
    </w:p>
    <w:p w:rsidR="00AE7DC6" w:rsidRPr="00890791" w:rsidRDefault="00AE7DC6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pacing w:val="-6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2. Какова масса тела, если под воздействием результирующей силы 500 Н оно приобрело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ускорение 4</w:t>
      </w:r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Times New Roman" w:cs="Times New Roman"/>
                <w:i/>
                <w:spacing w:val="-6"/>
                <w:sz w:val="28"/>
                <w:szCs w:val="28"/>
              </w:rPr>
            </m:ctrlPr>
          </m:fPr>
          <m:num>
            <m:r>
              <w:rPr>
                <w:rFonts w:ascii="Cambria Math" w:eastAsia="Calibri" w:hAnsi="Times New Roman" w:cs="Times New Roman"/>
                <w:spacing w:val="-6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eastAsia="Calibri" w:hAnsi="Times New Roman" w:cs="Times New Roman"/>
                    <w:i/>
                    <w:spacing w:val="-6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eastAsia="Calibri" w:hAnsi="Times New Roman" w:cs="Times New Roman"/>
                    <w:spacing w:val="-6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890791">
        <w:rPr>
          <w:rFonts w:ascii="Times New Roman" w:eastAsia="Calibri" w:hAnsi="Times New Roman" w:cs="Times New Roman"/>
          <w:spacing w:val="-6"/>
          <w:sz w:val="28"/>
          <w:szCs w:val="28"/>
        </w:rPr>
        <w:t>?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4" w:name="_Hlk191471258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4"/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Из формулы </w:t>
      </w:r>
      <w:r w:rsidRPr="00890791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закона Ньютон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разим массу тела 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F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>/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Pr="00890791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</w:p>
    <w:p w:rsidR="009B327C" w:rsidRPr="00890791" w:rsidRDefault="009B327C" w:rsidP="00890791">
      <w:pPr>
        <w:numPr>
          <w:ilvl w:val="0"/>
          <w:numId w:val="4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Вычисления: </w:t>
      </w:r>
      <w:r w:rsidRPr="00890791">
        <w:rPr>
          <w:rFonts w:ascii="Times New Roman" w:eastAsia="Calibri" w:hAnsi="Times New Roman" w:cs="Times New Roman"/>
          <w:i/>
          <w:sz w:val="28"/>
          <w:szCs w:val="28"/>
        </w:rPr>
        <w:t>m</w:t>
      </w:r>
      <w:r w:rsidRPr="00890791">
        <w:rPr>
          <w:rFonts w:ascii="Times New Roman" w:eastAsia="Calibri" w:hAnsi="Times New Roman" w:cs="Times New Roman"/>
          <w:sz w:val="28"/>
          <w:szCs w:val="28"/>
        </w:rPr>
        <w:t>=500/4=125 (кг)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5" w:name="_Hlk191471322"/>
      <w:r w:rsidRPr="00890791">
        <w:rPr>
          <w:rFonts w:ascii="Times New Roman" w:eastAsia="Calibri" w:hAnsi="Times New Roman" w:cs="Times New Roman"/>
          <w:sz w:val="28"/>
          <w:szCs w:val="28"/>
        </w:rPr>
        <w:t>Ответ: 125 кг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запись массы из второго закона Ньютон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массы тела.</w:t>
      </w:r>
    </w:p>
    <w:bookmarkEnd w:id="5"/>
    <w:p w:rsidR="009B327C" w:rsidRPr="00890791" w:rsidRDefault="009B327C" w:rsidP="00B70038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proofErr w:type="gramStart"/>
      <w:r w:rsidR="001A13C5">
        <w:rPr>
          <w:rFonts w:ascii="Times New Roman" w:eastAsia="Calibri" w:hAnsi="Times New Roman" w:cs="Times New Roman"/>
          <w:sz w:val="28"/>
          <w:szCs w:val="28"/>
        </w:rPr>
        <w:t>ОК</w:t>
      </w:r>
      <w:proofErr w:type="gramEnd"/>
      <w:r w:rsidR="001A13C5">
        <w:rPr>
          <w:rFonts w:ascii="Times New Roman" w:eastAsia="Calibri" w:hAnsi="Times New Roman" w:cs="Times New Roman"/>
          <w:sz w:val="28"/>
          <w:szCs w:val="28"/>
        </w:rPr>
        <w:t xml:space="preserve"> 7, </w:t>
      </w:r>
      <w:r w:rsidR="00F344C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, ПК 1.4</w:t>
      </w: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</w:p>
    <w:p w:rsidR="009B327C" w:rsidRPr="00890791" w:rsidRDefault="009B327C" w:rsidP="00890791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3. В сосуде находится 0,5 моль водорода. Сколько молекул в сосуде? </w:t>
      </w:r>
      <w:proofErr w:type="gramStart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остоянная</w:t>
      </w:r>
      <w:proofErr w:type="gramEnd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Авогадро равна 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a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6" w:name="_Hlk191471426"/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Привести решение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Время выполнения – 10 мин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Ожидаемый результат:</w:t>
      </w:r>
    </w:p>
    <w:bookmarkEnd w:id="6"/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Число молекул определим по формуле: </w:t>
      </w:r>
      <w:r w:rsidRPr="00890791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020" w:dyaOrig="360">
          <v:shape id="_x0000_i1030" type="#_x0000_t75" style="width:50.75pt;height:19.65pt" o:ole="">
            <v:imagedata r:id="rId26" o:title=""/>
          </v:shape>
          <o:OLEObject Type="Embed" ProgID="Equation.DSMT4" ShapeID="_x0000_i1030" DrawAspect="Content" ObjectID="_1822670158" r:id="rId27"/>
        </w:objec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где</w:t>
      </w: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N</w:t>
      </w:r>
      <w:r w:rsidRPr="00890791">
        <w:rPr>
          <w:rFonts w:ascii="Times New Roman" w:hAnsi="Times New Roman" w:cs="Times New Roman"/>
          <w:i/>
          <w:iCs/>
          <w:sz w:val="28"/>
          <w:szCs w:val="28"/>
          <w:vertAlign w:val="subscript"/>
          <w:lang w:eastAsia="ja-JP" w:bidi="mr-IN"/>
        </w:rPr>
        <w:t>a</w:t>
      </w:r>
      <w:proofErr w:type="spellEnd"/>
      <w:r w:rsidRPr="00890791">
        <w:rPr>
          <w:rFonts w:ascii="Times New Roman" w:hAnsi="Times New Roman" w:cs="Times New Roman"/>
          <w:sz w:val="28"/>
          <w:szCs w:val="28"/>
          <w:vertAlign w:val="subscript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 6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 xml:space="preserve"> моль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-1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>.</w:t>
      </w:r>
    </w:p>
    <w:p w:rsidR="009B327C" w:rsidRPr="00890791" w:rsidRDefault="009B327C" w:rsidP="00890791">
      <w:pPr>
        <w:numPr>
          <w:ilvl w:val="0"/>
          <w:numId w:val="4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r w:rsidRPr="00890791">
        <w:rPr>
          <w:rFonts w:ascii="Times New Roman" w:hAnsi="Times New Roman" w:cs="Times New Roman"/>
          <w:iCs/>
          <w:sz w:val="28"/>
          <w:szCs w:val="28"/>
          <w:lang w:eastAsia="ja-JP" w:bidi="mr-IN"/>
        </w:rPr>
        <w:t>Вычислим число молекул</w:t>
      </w:r>
      <w:r w:rsidRPr="00890791">
        <w:rPr>
          <w:rFonts w:ascii="Times New Roman" w:hAnsi="Times New Roman" w:cs="Times New Roman"/>
          <w:i/>
          <w:iCs/>
          <w:sz w:val="28"/>
          <w:szCs w:val="28"/>
          <w:lang w:eastAsia="ja-JP" w:bidi="mr-IN"/>
        </w:rPr>
        <w:t xml:space="preserve"> </w:t>
      </w:r>
      <w:bookmarkStart w:id="7" w:name="_Hlk191471337"/>
      <w:r w:rsidRPr="00890791">
        <w:rPr>
          <w:rFonts w:ascii="Times New Roman" w:hAnsi="Times New Roman" w:cs="Times New Roman"/>
          <w:i/>
          <w:iCs/>
          <w:sz w:val="28"/>
          <w:szCs w:val="28"/>
          <w:lang w:val="en-US" w:eastAsia="ja-JP" w:bidi="mr-IN"/>
        </w:rPr>
        <w:t>N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=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bookmarkStart w:id="8" w:name="_Hlk191471449"/>
      <w:bookmarkEnd w:id="7"/>
      <w:r w:rsidRPr="0089079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твет: 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3,01·10</w:t>
      </w:r>
      <w:r w:rsidRPr="00890791">
        <w:rPr>
          <w:rFonts w:ascii="Times New Roman" w:hAnsi="Times New Roman" w:cs="Times New Roman"/>
          <w:sz w:val="28"/>
          <w:szCs w:val="28"/>
          <w:vertAlign w:val="superscript"/>
          <w:lang w:eastAsia="ja-JP" w:bidi="mr-IN"/>
        </w:rPr>
        <w:t>23</w:t>
      </w: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.</w:t>
      </w:r>
    </w:p>
    <w:p w:rsidR="009B327C" w:rsidRPr="00890791" w:rsidRDefault="009B327C" w:rsidP="00B70038">
      <w:pPr>
        <w:tabs>
          <w:tab w:val="left" w:pos="851"/>
          <w:tab w:val="left" w:pos="993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ja-JP" w:bidi="mr-IN"/>
        </w:rPr>
      </w:pPr>
      <w:r w:rsidRPr="00890791">
        <w:rPr>
          <w:rFonts w:ascii="Times New Roman" w:hAnsi="Times New Roman" w:cs="Times New Roman"/>
          <w:sz w:val="28"/>
          <w:szCs w:val="28"/>
          <w:lang w:eastAsia="ja-JP" w:bidi="mr-IN"/>
        </w:rPr>
        <w:t>Критерии оценивания: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разить число молекул из формулы количества вещества;</w:t>
      </w:r>
    </w:p>
    <w:p w:rsidR="009B327C" w:rsidRPr="00890791" w:rsidRDefault="009B327C" w:rsidP="00890791">
      <w:pPr>
        <w:spacing w:after="0" w:line="276" w:lineRule="auto"/>
        <w:ind w:firstLine="709"/>
        <w:rPr>
          <w:rFonts w:ascii="Times New Roman" w:eastAsia="Aptos" w:hAnsi="Times New Roman" w:cs="Times New Roman"/>
          <w:kern w:val="2"/>
          <w:sz w:val="28"/>
          <w:szCs w:val="28"/>
        </w:rPr>
      </w:pPr>
      <w:r w:rsidRPr="00890791">
        <w:rPr>
          <w:rFonts w:ascii="Times New Roman" w:eastAsia="Aptos" w:hAnsi="Times New Roman" w:cs="Times New Roman"/>
          <w:kern w:val="2"/>
          <w:sz w:val="28"/>
          <w:szCs w:val="28"/>
        </w:rPr>
        <w:t>– вычисление числа молекул.</w:t>
      </w:r>
      <w:bookmarkEnd w:id="8"/>
    </w:p>
    <w:p w:rsidR="00A07CD9" w:rsidRPr="001A13C5" w:rsidRDefault="009B327C" w:rsidP="001A13C5">
      <w:pPr>
        <w:rPr>
          <w:sz w:val="24"/>
          <w:szCs w:val="24"/>
        </w:rPr>
      </w:pPr>
      <w:r w:rsidRPr="00890791">
        <w:rPr>
          <w:rFonts w:ascii="Times New Roman" w:eastAsia="Calibri" w:hAnsi="Times New Roman" w:cs="Times New Roman"/>
          <w:sz w:val="28"/>
          <w:szCs w:val="28"/>
        </w:rPr>
        <w:t xml:space="preserve">Компетенции (индикаторы): </w:t>
      </w:r>
      <w:r w:rsidR="001A13C5" w:rsidRPr="001A13C5">
        <w:rPr>
          <w:rFonts w:ascii="Times New Roman" w:eastAsia="Calibri" w:hAnsi="Times New Roman" w:cs="Times New Roman"/>
          <w:sz w:val="28"/>
          <w:szCs w:val="28"/>
        </w:rPr>
        <w:t>ОК 7,</w:t>
      </w:r>
      <w:r w:rsidR="001A13C5" w:rsidRPr="001A13C5">
        <w:rPr>
          <w:rFonts w:ascii="Times New Roman" w:hAnsi="Times New Roman" w:cs="Times New Roman"/>
          <w:sz w:val="28"/>
          <w:szCs w:val="28"/>
        </w:rPr>
        <w:t xml:space="preserve"> </w:t>
      </w:r>
      <w:r w:rsidR="00F344C2" w:rsidRPr="001A13C5">
        <w:rPr>
          <w:rFonts w:ascii="Times New Roman" w:hAnsi="Times New Roman" w:cs="Times New Roman"/>
          <w:sz w:val="28"/>
          <w:szCs w:val="28"/>
        </w:rPr>
        <w:t xml:space="preserve">ПК </w:t>
      </w:r>
      <w:r w:rsidR="00F344C2">
        <w:rPr>
          <w:rFonts w:ascii="Times New Roman" w:hAnsi="Times New Roman" w:cs="Times New Roman"/>
          <w:sz w:val="28"/>
          <w:szCs w:val="28"/>
        </w:rPr>
        <w:t>1.3, ПК 1.4, ПК 2.3</w:t>
      </w:r>
    </w:p>
    <w:sectPr w:rsidR="00A07CD9" w:rsidRPr="001A13C5" w:rsidSect="009B327C">
      <w:footerReference w:type="default" r:id="rId2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853" w:rsidRDefault="003D6853">
      <w:pPr>
        <w:spacing w:line="240" w:lineRule="auto"/>
      </w:pPr>
      <w:r>
        <w:separator/>
      </w:r>
    </w:p>
  </w:endnote>
  <w:endnote w:type="continuationSeparator" w:id="0">
    <w:p w:rsidR="003D6853" w:rsidRDefault="003D68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7621269"/>
      <w:docPartObj>
        <w:docPartGallery w:val="Page Numbers (Bottom of Page)"/>
        <w:docPartUnique/>
      </w:docPartObj>
    </w:sdtPr>
    <w:sdtEndPr/>
    <w:sdtContent>
      <w:p w:rsidR="003D6853" w:rsidRDefault="003D6853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D771F">
          <w:rPr>
            <w:noProof/>
          </w:rPr>
          <w:t>9</w:t>
        </w:r>
        <w:r>
          <w:fldChar w:fldCharType="end"/>
        </w:r>
      </w:p>
    </w:sdtContent>
  </w:sdt>
  <w:p w:rsidR="003D6853" w:rsidRDefault="003D685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853" w:rsidRDefault="003D6853">
      <w:pPr>
        <w:spacing w:after="0"/>
      </w:pPr>
      <w:r>
        <w:separator/>
      </w:r>
    </w:p>
  </w:footnote>
  <w:footnote w:type="continuationSeparator" w:id="0">
    <w:p w:rsidR="003D6853" w:rsidRDefault="003D6853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DE1B47"/>
    <w:multiLevelType w:val="singleLevel"/>
    <w:tmpl w:val="84DE1B47"/>
    <w:lvl w:ilvl="0">
      <w:start w:val="24"/>
      <w:numFmt w:val="decimal"/>
      <w:suff w:val="space"/>
      <w:lvlText w:val="%1."/>
      <w:lvlJc w:val="left"/>
      <w:pPr>
        <w:ind w:left="120" w:firstLine="0"/>
      </w:pPr>
    </w:lvl>
  </w:abstractNum>
  <w:abstractNum w:abstractNumId="1">
    <w:nsid w:val="881DAB69"/>
    <w:multiLevelType w:val="singleLevel"/>
    <w:tmpl w:val="881DAB69"/>
    <w:lvl w:ilvl="0">
      <w:start w:val="1"/>
      <w:numFmt w:val="decimal"/>
      <w:suff w:val="space"/>
      <w:lvlText w:val="%1."/>
      <w:lvlJc w:val="left"/>
    </w:lvl>
  </w:abstractNum>
  <w:abstractNum w:abstractNumId="2">
    <w:nsid w:val="8CFCA4E2"/>
    <w:multiLevelType w:val="singleLevel"/>
    <w:tmpl w:val="8CFCA4E2"/>
    <w:lvl w:ilvl="0">
      <w:start w:val="20"/>
      <w:numFmt w:val="decimal"/>
      <w:suff w:val="space"/>
      <w:lvlText w:val="%1."/>
      <w:lvlJc w:val="left"/>
      <w:pPr>
        <w:ind w:left="180" w:firstLine="0"/>
      </w:pPr>
    </w:lvl>
  </w:abstractNum>
  <w:abstractNum w:abstractNumId="3">
    <w:nsid w:val="A2584D67"/>
    <w:multiLevelType w:val="singleLevel"/>
    <w:tmpl w:val="A2584D67"/>
    <w:lvl w:ilvl="0">
      <w:start w:val="1"/>
      <w:numFmt w:val="decimal"/>
      <w:suff w:val="space"/>
      <w:lvlText w:val="%1-"/>
      <w:lvlJc w:val="left"/>
      <w:pPr>
        <w:ind w:left="55" w:firstLine="0"/>
      </w:pPr>
    </w:lvl>
  </w:abstractNum>
  <w:abstractNum w:abstractNumId="4">
    <w:nsid w:val="A83E6A12"/>
    <w:multiLevelType w:val="singleLevel"/>
    <w:tmpl w:val="A83E6A12"/>
    <w:lvl w:ilvl="0">
      <w:start w:val="63"/>
      <w:numFmt w:val="decimal"/>
      <w:suff w:val="space"/>
      <w:lvlText w:val="%1."/>
      <w:lvlJc w:val="left"/>
      <w:rPr>
        <w:rFonts w:hint="default"/>
        <w:color w:val="auto"/>
      </w:rPr>
    </w:lvl>
  </w:abstractNum>
  <w:abstractNum w:abstractNumId="5">
    <w:nsid w:val="A90A3924"/>
    <w:multiLevelType w:val="singleLevel"/>
    <w:tmpl w:val="A90A3924"/>
    <w:lvl w:ilvl="0">
      <w:start w:val="52"/>
      <w:numFmt w:val="decimal"/>
      <w:suff w:val="space"/>
      <w:lvlText w:val="%1."/>
      <w:lvlJc w:val="left"/>
    </w:lvl>
  </w:abstractNum>
  <w:abstractNum w:abstractNumId="6">
    <w:nsid w:val="B07498E6"/>
    <w:multiLevelType w:val="singleLevel"/>
    <w:tmpl w:val="B07498E6"/>
    <w:lvl w:ilvl="0">
      <w:start w:val="36"/>
      <w:numFmt w:val="decimal"/>
      <w:suff w:val="space"/>
      <w:lvlText w:val="%1."/>
      <w:lvlJc w:val="left"/>
    </w:lvl>
  </w:abstractNum>
  <w:abstractNum w:abstractNumId="7">
    <w:nsid w:val="B406A5AA"/>
    <w:multiLevelType w:val="singleLevel"/>
    <w:tmpl w:val="B406A5AA"/>
    <w:lvl w:ilvl="0">
      <w:start w:val="69"/>
      <w:numFmt w:val="decimal"/>
      <w:suff w:val="space"/>
      <w:lvlText w:val="%1."/>
      <w:lvlJc w:val="left"/>
    </w:lvl>
  </w:abstractNum>
  <w:abstractNum w:abstractNumId="8">
    <w:nsid w:val="B67AB697"/>
    <w:multiLevelType w:val="singleLevel"/>
    <w:tmpl w:val="B67AB697"/>
    <w:lvl w:ilvl="0">
      <w:start w:val="9"/>
      <w:numFmt w:val="decimal"/>
      <w:suff w:val="space"/>
      <w:lvlText w:val="%1."/>
      <w:lvlJc w:val="left"/>
    </w:lvl>
  </w:abstractNum>
  <w:abstractNum w:abstractNumId="9">
    <w:nsid w:val="C05E60E1"/>
    <w:multiLevelType w:val="singleLevel"/>
    <w:tmpl w:val="C05E60E1"/>
    <w:lvl w:ilvl="0">
      <w:start w:val="13"/>
      <w:numFmt w:val="decimal"/>
      <w:suff w:val="space"/>
      <w:lvlText w:val="%1."/>
      <w:lvlJc w:val="left"/>
    </w:lvl>
  </w:abstractNum>
  <w:abstractNum w:abstractNumId="10">
    <w:nsid w:val="C776C5C0"/>
    <w:multiLevelType w:val="singleLevel"/>
    <w:tmpl w:val="C776C5C0"/>
    <w:lvl w:ilvl="0">
      <w:start w:val="37"/>
      <w:numFmt w:val="decimal"/>
      <w:suff w:val="space"/>
      <w:lvlText w:val="%1."/>
      <w:lvlJc w:val="left"/>
    </w:lvl>
  </w:abstractNum>
  <w:abstractNum w:abstractNumId="11">
    <w:nsid w:val="E2BCFF3B"/>
    <w:multiLevelType w:val="singleLevel"/>
    <w:tmpl w:val="E2BCFF3B"/>
    <w:lvl w:ilvl="0">
      <w:start w:val="39"/>
      <w:numFmt w:val="decimal"/>
      <w:suff w:val="space"/>
      <w:lvlText w:val="%1."/>
      <w:lvlJc w:val="left"/>
    </w:lvl>
  </w:abstractNum>
  <w:abstractNum w:abstractNumId="12">
    <w:nsid w:val="EB02CEDB"/>
    <w:multiLevelType w:val="singleLevel"/>
    <w:tmpl w:val="EB02CEDB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shd w:val="clear" w:color="auto" w:fill="auto"/>
        <w:lang w:val="ru-RU" w:eastAsia="ru-RU" w:bidi="ru-RU"/>
      </w:rPr>
    </w:lvl>
  </w:abstractNum>
  <w:abstractNum w:abstractNumId="13">
    <w:nsid w:val="EB7CA4C4"/>
    <w:multiLevelType w:val="singleLevel"/>
    <w:tmpl w:val="EB7CA4C4"/>
    <w:lvl w:ilvl="0">
      <w:start w:val="1"/>
      <w:numFmt w:val="decimal"/>
      <w:suff w:val="space"/>
      <w:lvlText w:val="%1-"/>
      <w:lvlJc w:val="left"/>
    </w:lvl>
  </w:abstractNum>
  <w:abstractNum w:abstractNumId="14">
    <w:nsid w:val="F34E4118"/>
    <w:multiLevelType w:val="singleLevel"/>
    <w:tmpl w:val="6A42CA68"/>
    <w:lvl w:ilvl="0">
      <w:start w:val="19"/>
      <w:numFmt w:val="decimal"/>
      <w:suff w:val="space"/>
      <w:lvlText w:val="%1."/>
      <w:lvlJc w:val="left"/>
      <w:rPr>
        <w:color w:val="auto"/>
      </w:rPr>
    </w:lvl>
  </w:abstractNum>
  <w:abstractNum w:abstractNumId="15">
    <w:nsid w:val="F37200C2"/>
    <w:multiLevelType w:val="singleLevel"/>
    <w:tmpl w:val="F37200C2"/>
    <w:lvl w:ilvl="0">
      <w:start w:val="1"/>
      <w:numFmt w:val="decimal"/>
      <w:suff w:val="space"/>
      <w:lvlText w:val="%1."/>
      <w:lvlJc w:val="left"/>
    </w:lvl>
  </w:abstractNum>
  <w:abstractNum w:abstractNumId="16">
    <w:nsid w:val="F4880F75"/>
    <w:multiLevelType w:val="singleLevel"/>
    <w:tmpl w:val="F4880F75"/>
    <w:lvl w:ilvl="0">
      <w:start w:val="18"/>
      <w:numFmt w:val="decimal"/>
      <w:suff w:val="space"/>
      <w:lvlText w:val="%1."/>
      <w:lvlJc w:val="left"/>
    </w:lvl>
  </w:abstractNum>
  <w:abstractNum w:abstractNumId="17">
    <w:nsid w:val="FCBDD7EA"/>
    <w:multiLevelType w:val="singleLevel"/>
    <w:tmpl w:val="FCBDD7EA"/>
    <w:lvl w:ilvl="0">
      <w:start w:val="6"/>
      <w:numFmt w:val="decimal"/>
      <w:suff w:val="space"/>
      <w:lvlText w:val="%1."/>
      <w:lvlJc w:val="left"/>
    </w:lvl>
  </w:abstractNum>
  <w:abstractNum w:abstractNumId="18">
    <w:nsid w:val="050FF288"/>
    <w:multiLevelType w:val="singleLevel"/>
    <w:tmpl w:val="050FF288"/>
    <w:lvl w:ilvl="0">
      <w:start w:val="29"/>
      <w:numFmt w:val="decimal"/>
      <w:suff w:val="space"/>
      <w:lvlText w:val="%1."/>
      <w:lvlJc w:val="left"/>
    </w:lvl>
  </w:abstractNum>
  <w:abstractNum w:abstractNumId="19">
    <w:nsid w:val="07DF1A5F"/>
    <w:multiLevelType w:val="multilevel"/>
    <w:tmpl w:val="07DF1A5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20">
    <w:nsid w:val="0D384941"/>
    <w:multiLevelType w:val="singleLevel"/>
    <w:tmpl w:val="0D384941"/>
    <w:lvl w:ilvl="0">
      <w:start w:val="40"/>
      <w:numFmt w:val="decimal"/>
      <w:suff w:val="space"/>
      <w:lvlText w:val="%1."/>
      <w:lvlJc w:val="left"/>
    </w:lvl>
  </w:abstractNum>
  <w:abstractNum w:abstractNumId="21">
    <w:nsid w:val="0F3B7ABC"/>
    <w:multiLevelType w:val="hybridMultilevel"/>
    <w:tmpl w:val="90B4CB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346E1DB"/>
    <w:multiLevelType w:val="singleLevel"/>
    <w:tmpl w:val="1346E1DB"/>
    <w:lvl w:ilvl="0">
      <w:start w:val="68"/>
      <w:numFmt w:val="decimal"/>
      <w:suff w:val="space"/>
      <w:lvlText w:val="%1."/>
      <w:lvlJc w:val="left"/>
    </w:lvl>
  </w:abstractNum>
  <w:abstractNum w:abstractNumId="23">
    <w:nsid w:val="18645B00"/>
    <w:multiLevelType w:val="singleLevel"/>
    <w:tmpl w:val="F1A60E4A"/>
    <w:lvl w:ilvl="0">
      <w:start w:val="25"/>
      <w:numFmt w:val="decimal"/>
      <w:suff w:val="space"/>
      <w:lvlText w:val="%1."/>
      <w:lvlJc w:val="left"/>
      <w:rPr>
        <w:b w:val="0"/>
        <w:bCs/>
      </w:rPr>
    </w:lvl>
  </w:abstractNum>
  <w:abstractNum w:abstractNumId="24">
    <w:nsid w:val="1BFD5AB1"/>
    <w:multiLevelType w:val="singleLevel"/>
    <w:tmpl w:val="1BFD5AB1"/>
    <w:lvl w:ilvl="0">
      <w:start w:val="17"/>
      <w:numFmt w:val="decimal"/>
      <w:suff w:val="space"/>
      <w:lvlText w:val="%1."/>
      <w:lvlJc w:val="left"/>
    </w:lvl>
  </w:abstractNum>
  <w:abstractNum w:abstractNumId="25">
    <w:nsid w:val="1C165CDE"/>
    <w:multiLevelType w:val="singleLevel"/>
    <w:tmpl w:val="1C165CDE"/>
    <w:lvl w:ilvl="0">
      <w:start w:val="26"/>
      <w:numFmt w:val="decimal"/>
      <w:suff w:val="space"/>
      <w:lvlText w:val="%1."/>
      <w:lvlJc w:val="left"/>
    </w:lvl>
  </w:abstractNum>
  <w:abstractNum w:abstractNumId="26">
    <w:nsid w:val="22BC4F75"/>
    <w:multiLevelType w:val="hybridMultilevel"/>
    <w:tmpl w:val="22C2E168"/>
    <w:lvl w:ilvl="0" w:tplc="36782678">
      <w:start w:val="1"/>
      <w:numFmt w:val="decimal"/>
      <w:lvlText w:val="%1."/>
      <w:lvlJc w:val="left"/>
      <w:pPr>
        <w:ind w:left="732" w:hanging="3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3166943"/>
    <w:multiLevelType w:val="singleLevel"/>
    <w:tmpl w:val="23166943"/>
    <w:lvl w:ilvl="0">
      <w:start w:val="47"/>
      <w:numFmt w:val="decimal"/>
      <w:suff w:val="space"/>
      <w:lvlText w:val="%1."/>
      <w:lvlJc w:val="left"/>
    </w:lvl>
  </w:abstractNum>
  <w:abstractNum w:abstractNumId="28">
    <w:nsid w:val="36C8E659"/>
    <w:multiLevelType w:val="singleLevel"/>
    <w:tmpl w:val="36C8E659"/>
    <w:lvl w:ilvl="0">
      <w:start w:val="61"/>
      <w:numFmt w:val="decimal"/>
      <w:suff w:val="space"/>
      <w:lvlText w:val="%1."/>
      <w:lvlJc w:val="left"/>
    </w:lvl>
  </w:abstractNum>
  <w:abstractNum w:abstractNumId="29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2941B98"/>
    <w:multiLevelType w:val="singleLevel"/>
    <w:tmpl w:val="42941B98"/>
    <w:lvl w:ilvl="0">
      <w:start w:val="1"/>
      <w:numFmt w:val="decimal"/>
      <w:suff w:val="nothing"/>
      <w:lvlText w:val="%1-"/>
      <w:lvlJc w:val="left"/>
    </w:lvl>
  </w:abstractNum>
  <w:abstractNum w:abstractNumId="31">
    <w:nsid w:val="42AC1890"/>
    <w:multiLevelType w:val="singleLevel"/>
    <w:tmpl w:val="42AC1890"/>
    <w:lvl w:ilvl="0">
      <w:start w:val="59"/>
      <w:numFmt w:val="decimal"/>
      <w:suff w:val="space"/>
      <w:lvlText w:val="%1."/>
      <w:lvlJc w:val="left"/>
    </w:lvl>
  </w:abstractNum>
  <w:abstractNum w:abstractNumId="32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EDA348C"/>
    <w:multiLevelType w:val="singleLevel"/>
    <w:tmpl w:val="3B7A1AE8"/>
    <w:lvl w:ilvl="0">
      <w:start w:val="1"/>
      <w:numFmt w:val="decimal"/>
      <w:lvlText w:val="%1. "/>
      <w:legacy w:legacy="1" w:legacySpace="0" w:legacyIndent="283"/>
      <w:lvlJc w:val="left"/>
      <w:pPr>
        <w:ind w:left="5608" w:hanging="283"/>
      </w:pPr>
      <w:rPr>
        <w:rFonts w:ascii="Arial" w:hAnsi="Arial" w:hint="default"/>
        <w:b w:val="0"/>
        <w:i w:val="0"/>
        <w:sz w:val="26"/>
        <w:u w:val="none"/>
      </w:rPr>
    </w:lvl>
  </w:abstractNum>
  <w:abstractNum w:abstractNumId="35">
    <w:nsid w:val="54287290"/>
    <w:multiLevelType w:val="singleLevel"/>
    <w:tmpl w:val="54287290"/>
    <w:lvl w:ilvl="0">
      <w:start w:val="60"/>
      <w:numFmt w:val="decimal"/>
      <w:suff w:val="space"/>
      <w:lvlText w:val="%1."/>
      <w:lvlJc w:val="left"/>
    </w:lvl>
  </w:abstractNum>
  <w:abstractNum w:abstractNumId="36">
    <w:nsid w:val="56A963DE"/>
    <w:multiLevelType w:val="hybridMultilevel"/>
    <w:tmpl w:val="B96AD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3469CC"/>
    <w:multiLevelType w:val="multilevel"/>
    <w:tmpl w:val="593469C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38">
    <w:nsid w:val="59EA0634"/>
    <w:multiLevelType w:val="singleLevel"/>
    <w:tmpl w:val="59EA0634"/>
    <w:lvl w:ilvl="0">
      <w:start w:val="57"/>
      <w:numFmt w:val="decimal"/>
      <w:suff w:val="space"/>
      <w:lvlText w:val="%1."/>
      <w:lvlJc w:val="left"/>
    </w:lvl>
  </w:abstractNum>
  <w:abstractNum w:abstractNumId="39">
    <w:nsid w:val="64D76FD3"/>
    <w:multiLevelType w:val="singleLevel"/>
    <w:tmpl w:val="64D76FD3"/>
    <w:lvl w:ilvl="0">
      <w:start w:val="21"/>
      <w:numFmt w:val="decimal"/>
      <w:suff w:val="space"/>
      <w:lvlText w:val="%1."/>
      <w:lvlJc w:val="left"/>
    </w:lvl>
  </w:abstractNum>
  <w:abstractNum w:abstractNumId="40">
    <w:nsid w:val="6526B0B8"/>
    <w:multiLevelType w:val="singleLevel"/>
    <w:tmpl w:val="6526B0B8"/>
    <w:lvl w:ilvl="0">
      <w:start w:val="70"/>
      <w:numFmt w:val="decimal"/>
      <w:suff w:val="space"/>
      <w:lvlText w:val="%1."/>
      <w:lvlJc w:val="left"/>
    </w:lvl>
  </w:abstractNum>
  <w:abstractNum w:abstractNumId="41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14CCA"/>
    <w:multiLevelType w:val="multilevel"/>
    <w:tmpl w:val="72614CCA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abstractNum w:abstractNumId="43">
    <w:nsid w:val="76561D8C"/>
    <w:multiLevelType w:val="multilevel"/>
    <w:tmpl w:val="76561D8C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8"/>
  </w:num>
  <w:num w:numId="5">
    <w:abstractNumId w:val="9"/>
  </w:num>
  <w:num w:numId="6">
    <w:abstractNumId w:val="24"/>
  </w:num>
  <w:num w:numId="7">
    <w:abstractNumId w:val="16"/>
  </w:num>
  <w:num w:numId="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2"/>
  </w:num>
  <w:num w:numId="11">
    <w:abstractNumId w:val="39"/>
  </w:num>
  <w:num w:numId="12">
    <w:abstractNumId w:val="0"/>
  </w:num>
  <w:num w:numId="13">
    <w:abstractNumId w:val="23"/>
  </w:num>
  <w:num w:numId="14">
    <w:abstractNumId w:val="25"/>
  </w:num>
  <w:num w:numId="1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8"/>
  </w:num>
  <w:num w:numId="18">
    <w:abstractNumId w:val="30"/>
  </w:num>
  <w:num w:numId="19">
    <w:abstractNumId w:val="13"/>
  </w:num>
  <w:num w:numId="20">
    <w:abstractNumId w:val="1"/>
  </w:num>
  <w:num w:numId="21">
    <w:abstractNumId w:val="15"/>
  </w:num>
  <w:num w:numId="22">
    <w:abstractNumId w:val="6"/>
  </w:num>
  <w:num w:numId="23">
    <w:abstractNumId w:val="10"/>
  </w:num>
  <w:num w:numId="24">
    <w:abstractNumId w:val="11"/>
  </w:num>
  <w:num w:numId="25">
    <w:abstractNumId w:val="20"/>
  </w:num>
  <w:num w:numId="26">
    <w:abstractNumId w:val="27"/>
  </w:num>
  <w:num w:numId="27">
    <w:abstractNumId w:val="5"/>
  </w:num>
  <w:num w:numId="28">
    <w:abstractNumId w:val="38"/>
  </w:num>
  <w:num w:numId="29">
    <w:abstractNumId w:val="31"/>
  </w:num>
  <w:num w:numId="30">
    <w:abstractNumId w:val="35"/>
  </w:num>
  <w:num w:numId="31">
    <w:abstractNumId w:val="28"/>
  </w:num>
  <w:num w:numId="32">
    <w:abstractNumId w:val="4"/>
  </w:num>
  <w:num w:numId="33">
    <w:abstractNumId w:val="22"/>
  </w:num>
  <w:num w:numId="34">
    <w:abstractNumId w:val="7"/>
  </w:num>
  <w:num w:numId="35">
    <w:abstractNumId w:val="40"/>
  </w:num>
  <w:num w:numId="36">
    <w:abstractNumId w:val="12"/>
  </w:num>
  <w:num w:numId="37">
    <w:abstractNumId w:val="33"/>
  </w:num>
  <w:num w:numId="38">
    <w:abstractNumId w:val="34"/>
  </w:num>
  <w:num w:numId="39">
    <w:abstractNumId w:val="36"/>
  </w:num>
  <w:num w:numId="40">
    <w:abstractNumId w:val="26"/>
  </w:num>
  <w:num w:numId="41">
    <w:abstractNumId w:val="21"/>
  </w:num>
  <w:num w:numId="42">
    <w:abstractNumId w:val="41"/>
  </w:num>
  <w:num w:numId="43">
    <w:abstractNumId w:val="32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325"/>
    <w:rsid w:val="0004054B"/>
    <w:rsid w:val="00047C1D"/>
    <w:rsid w:val="00064C25"/>
    <w:rsid w:val="00065175"/>
    <w:rsid w:val="000B580B"/>
    <w:rsid w:val="000E00A7"/>
    <w:rsid w:val="00124603"/>
    <w:rsid w:val="001643FC"/>
    <w:rsid w:val="001664D2"/>
    <w:rsid w:val="001715D9"/>
    <w:rsid w:val="00195E04"/>
    <w:rsid w:val="001A13C5"/>
    <w:rsid w:val="001C5B21"/>
    <w:rsid w:val="001E6E1A"/>
    <w:rsid w:val="0021207D"/>
    <w:rsid w:val="002125E7"/>
    <w:rsid w:val="00226053"/>
    <w:rsid w:val="00226B95"/>
    <w:rsid w:val="002428E9"/>
    <w:rsid w:val="00254640"/>
    <w:rsid w:val="002C6E6B"/>
    <w:rsid w:val="002E26A2"/>
    <w:rsid w:val="002F2D35"/>
    <w:rsid w:val="002F7ECE"/>
    <w:rsid w:val="0033317E"/>
    <w:rsid w:val="00396E92"/>
    <w:rsid w:val="003C0DBA"/>
    <w:rsid w:val="003C590E"/>
    <w:rsid w:val="003C62F0"/>
    <w:rsid w:val="003D6853"/>
    <w:rsid w:val="00433085"/>
    <w:rsid w:val="0043361F"/>
    <w:rsid w:val="004359D9"/>
    <w:rsid w:val="0045564E"/>
    <w:rsid w:val="00476435"/>
    <w:rsid w:val="00481BAB"/>
    <w:rsid w:val="00490355"/>
    <w:rsid w:val="004915EE"/>
    <w:rsid w:val="004C151C"/>
    <w:rsid w:val="004C4C0E"/>
    <w:rsid w:val="004F71EF"/>
    <w:rsid w:val="00500E2B"/>
    <w:rsid w:val="005245B7"/>
    <w:rsid w:val="0053342D"/>
    <w:rsid w:val="00533E71"/>
    <w:rsid w:val="00537223"/>
    <w:rsid w:val="005375E8"/>
    <w:rsid w:val="00554E98"/>
    <w:rsid w:val="00560D8A"/>
    <w:rsid w:val="005D4505"/>
    <w:rsid w:val="0060029A"/>
    <w:rsid w:val="00622278"/>
    <w:rsid w:val="00624D6B"/>
    <w:rsid w:val="00644AC3"/>
    <w:rsid w:val="00653C8E"/>
    <w:rsid w:val="00664637"/>
    <w:rsid w:val="00670769"/>
    <w:rsid w:val="00670B75"/>
    <w:rsid w:val="006775FB"/>
    <w:rsid w:val="006823AB"/>
    <w:rsid w:val="006B0CE3"/>
    <w:rsid w:val="006C0C20"/>
    <w:rsid w:val="0070158E"/>
    <w:rsid w:val="00725DFC"/>
    <w:rsid w:val="0075609A"/>
    <w:rsid w:val="00771B18"/>
    <w:rsid w:val="007735CB"/>
    <w:rsid w:val="007922ED"/>
    <w:rsid w:val="007A27F7"/>
    <w:rsid w:val="007A3E80"/>
    <w:rsid w:val="007A5236"/>
    <w:rsid w:val="007C6C11"/>
    <w:rsid w:val="007E36CE"/>
    <w:rsid w:val="00807C2D"/>
    <w:rsid w:val="008201E2"/>
    <w:rsid w:val="008319C5"/>
    <w:rsid w:val="0084316F"/>
    <w:rsid w:val="0085142D"/>
    <w:rsid w:val="00890791"/>
    <w:rsid w:val="008D771F"/>
    <w:rsid w:val="008F52DA"/>
    <w:rsid w:val="00903B86"/>
    <w:rsid w:val="009401E1"/>
    <w:rsid w:val="009B12ED"/>
    <w:rsid w:val="009B327C"/>
    <w:rsid w:val="009C10E5"/>
    <w:rsid w:val="009C3FF9"/>
    <w:rsid w:val="009E262F"/>
    <w:rsid w:val="00A07CD9"/>
    <w:rsid w:val="00A26A22"/>
    <w:rsid w:val="00A836FA"/>
    <w:rsid w:val="00AB2742"/>
    <w:rsid w:val="00AB62B8"/>
    <w:rsid w:val="00AC223D"/>
    <w:rsid w:val="00AE7DC6"/>
    <w:rsid w:val="00B11E0D"/>
    <w:rsid w:val="00B23325"/>
    <w:rsid w:val="00B3152C"/>
    <w:rsid w:val="00B70038"/>
    <w:rsid w:val="00BA2EC8"/>
    <w:rsid w:val="00BA7B7B"/>
    <w:rsid w:val="00BD2787"/>
    <w:rsid w:val="00C30AC8"/>
    <w:rsid w:val="00C32D12"/>
    <w:rsid w:val="00C338FC"/>
    <w:rsid w:val="00C513F3"/>
    <w:rsid w:val="00C60792"/>
    <w:rsid w:val="00C76367"/>
    <w:rsid w:val="00C80AFB"/>
    <w:rsid w:val="00C8680E"/>
    <w:rsid w:val="00CB529E"/>
    <w:rsid w:val="00CB6E03"/>
    <w:rsid w:val="00CE72CE"/>
    <w:rsid w:val="00D14794"/>
    <w:rsid w:val="00D37D77"/>
    <w:rsid w:val="00D66F66"/>
    <w:rsid w:val="00D70005"/>
    <w:rsid w:val="00D7783B"/>
    <w:rsid w:val="00D77F16"/>
    <w:rsid w:val="00D82274"/>
    <w:rsid w:val="00D82DE9"/>
    <w:rsid w:val="00D9318D"/>
    <w:rsid w:val="00D93413"/>
    <w:rsid w:val="00DB1CBB"/>
    <w:rsid w:val="00E00455"/>
    <w:rsid w:val="00E21663"/>
    <w:rsid w:val="00E356E8"/>
    <w:rsid w:val="00E91DF1"/>
    <w:rsid w:val="00EA33B8"/>
    <w:rsid w:val="00EA7332"/>
    <w:rsid w:val="00EC5A2A"/>
    <w:rsid w:val="00EC5CA1"/>
    <w:rsid w:val="00EC7A8A"/>
    <w:rsid w:val="00F0035D"/>
    <w:rsid w:val="00F23792"/>
    <w:rsid w:val="00F344C2"/>
    <w:rsid w:val="00F56EA6"/>
    <w:rsid w:val="00F65F70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5CB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rsid w:val="007735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rsid w:val="007735CB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rsid w:val="007735CB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rsid w:val="007735CB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7735CB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9B327C"/>
    <w:rPr>
      <w:rFonts w:ascii="Calibri" w:eastAsiaTheme="minorHAns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footer"/>
    <w:basedOn w:val="a"/>
    <w:link w:val="af"/>
    <w:uiPriority w:val="99"/>
    <w:unhideWhenUsed/>
    <w:rsid w:val="009B327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B327C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9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E492C7-8773-4B9F-AA7D-FD89956B12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189</Words>
  <Characters>6781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4</cp:revision>
  <cp:lastPrinted>2025-03-12T09:12:00Z</cp:lastPrinted>
  <dcterms:created xsi:type="dcterms:W3CDTF">2025-10-22T17:07:00Z</dcterms:created>
  <dcterms:modified xsi:type="dcterms:W3CDTF">2025-10-22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